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95" r:id="rId3"/>
    <p:sldId id="389" r:id="rId4"/>
    <p:sldId id="396" r:id="rId5"/>
    <p:sldId id="390" r:id="rId6"/>
    <p:sldId id="397" r:id="rId7"/>
    <p:sldId id="398" r:id="rId8"/>
    <p:sldId id="399" r:id="rId9"/>
    <p:sldId id="400" r:id="rId10"/>
    <p:sldId id="402" r:id="rId11"/>
    <p:sldId id="401" r:id="rId12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C214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14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03045" y="403724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27622" y="5082268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μοριακή συμμετρία</a:t>
            </a: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800" y="1522445"/>
            <a:ext cx="4164490" cy="31233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9557" y="542923"/>
            <a:ext cx="2752725" cy="6315075"/>
          </a:xfrm>
          <a:prstGeom prst="rect">
            <a:avLst/>
          </a:prstGeom>
        </p:spPr>
      </p:pic>
      <p:sp>
        <p:nvSpPr>
          <p:cNvPr id="4" name="Ορθογώνιο 3"/>
          <p:cNvSpPr/>
          <p:nvPr/>
        </p:nvSpPr>
        <p:spPr>
          <a:xfrm>
            <a:off x="0" y="130444"/>
            <a:ext cx="1206093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ον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να συμφωνεί με τα παρακάτω φασματοσκοπικά δεδομένα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: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3-7.35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4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8 (m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08 (dd, J = 8.3 Hz, J = 6.1 Hz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79 (dd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8.3 Hz, 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Hz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27-4.21(m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: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1.5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5.7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7.0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6.8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8.9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.3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704849"/>
            <a:ext cx="5029200" cy="599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45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73963"/>
            <a:ext cx="1206093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ον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: 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να συμφωνεί με τα παρακάτω φασματοσκοπικά δεδομένα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: 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6 ppm (s, 6H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5 ppm (s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05 ppm (d, J = 5.4 Hz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56 ppm (d, J = 5.4 Hz, 1H)</a:t>
            </a: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NMR: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0.0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9.8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6.6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7.7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.1 ppm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63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2645409" y="143204"/>
            <a:ext cx="63886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152051" y="542907"/>
            <a:ext cx="118748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ι ονομάζουμε χημική μετατόπιση και ποιοι παράγοντες την επηρεάζουν?</a:t>
            </a:r>
          </a:p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φέρεται ομάδες που προκαλούν προάσπιση και μερικές που προκαλού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προάσπισ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τί τα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δεϋδικά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ωτόνια συντονίζονται στην περιοχή 9-1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?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σύζευξη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εξαρτάται από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ένταση του μαγνητικού πεδίου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διαμόρφωση του μορίου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λεκτραρνητικότητ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ων γειτονικών ομάδων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ν αριθμό των δεσμών που μεσολαβούν μεταξύ δύο πυρήνων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45233"/>
              </p:ext>
            </p:extLst>
          </p:nvPr>
        </p:nvGraphicFramePr>
        <p:xfrm>
          <a:off x="735630" y="3138488"/>
          <a:ext cx="10491787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CS ChemDraw Drawing" r:id="rId3" imgW="6426318" imgH="1746551" progId="ChemDraw.Document.6.0">
                  <p:embed/>
                </p:oleObj>
              </mc:Choice>
              <mc:Fallback>
                <p:oleObj name="CS ChemDraw Drawing" r:id="rId3" imgW="6426318" imgH="1746551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630" y="3138488"/>
                        <a:ext cx="10491787" cy="284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152048" y="2815322"/>
            <a:ext cx="116589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ε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02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905256" y="235279"/>
            <a:ext cx="82113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ην ένωση με ΜΤ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βάση 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– 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διαλύτης του δείγματος είνα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0605" y="1239012"/>
            <a:ext cx="3971925" cy="5257800"/>
          </a:xfrm>
          <a:prstGeom prst="rect">
            <a:avLst/>
          </a:prstGeom>
        </p:spPr>
      </p:pic>
      <p:sp>
        <p:nvSpPr>
          <p:cNvPr id="2" name="Ορθογώνιο 1"/>
          <p:cNvSpPr/>
          <p:nvPr/>
        </p:nvSpPr>
        <p:spPr>
          <a:xfrm>
            <a:off x="716280" y="1712607"/>
            <a:ext cx="6096000" cy="10895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–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R: 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15 (s, 4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47 (s, 6H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15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Ορθογώνιο 7"/>
          <p:cNvSpPr/>
          <p:nvPr/>
        </p:nvSpPr>
        <p:spPr>
          <a:xfrm>
            <a:off x="173736" y="159004"/>
            <a:ext cx="111008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ην ένωση με ΜΤ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βάση τ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φάσματ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– 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διαλύτης του δείγματος είνα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4176" y="1008387"/>
            <a:ext cx="8269986" cy="5762625"/>
          </a:xfrm>
          <a:prstGeom prst="rect">
            <a:avLst/>
          </a:prstGeom>
        </p:spPr>
      </p:pic>
      <p:sp>
        <p:nvSpPr>
          <p:cNvPr id="11" name="Ορθογώνιο 10"/>
          <p:cNvSpPr/>
          <p:nvPr/>
        </p:nvSpPr>
        <p:spPr>
          <a:xfrm>
            <a:off x="126706" y="1443493"/>
            <a:ext cx="427155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NMR: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35 ppm (s, 4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6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H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1.18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3.06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.84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22</a:t>
            </a: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4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173736" y="159004"/>
            <a:ext cx="111008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ομή για την ένωση με ΜΤ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βάση τ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φάσματ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– 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διαλύτης του δείγματος είνα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4362" y="974979"/>
            <a:ext cx="7458075" cy="5657850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5169193" y="6060686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el-GR" sz="1400" dirty="0"/>
          </a:p>
        </p:txBody>
      </p:sp>
      <p:sp>
        <p:nvSpPr>
          <p:cNvPr id="10" name="Ορθογώνιο 9"/>
          <p:cNvSpPr/>
          <p:nvPr/>
        </p:nvSpPr>
        <p:spPr>
          <a:xfrm>
            <a:off x="8662201" y="6077188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sz="1400" dirty="0"/>
          </a:p>
        </p:txBody>
      </p:sp>
      <p:sp>
        <p:nvSpPr>
          <p:cNvPr id="11" name="Ορθογώνιο 10"/>
          <p:cNvSpPr/>
          <p:nvPr/>
        </p:nvSpPr>
        <p:spPr>
          <a:xfrm>
            <a:off x="9879263" y="6082760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sz="1400" dirty="0"/>
          </a:p>
        </p:txBody>
      </p:sp>
      <p:sp>
        <p:nvSpPr>
          <p:cNvPr id="12" name="Ορθογώνιο 11"/>
          <p:cNvSpPr/>
          <p:nvPr/>
        </p:nvSpPr>
        <p:spPr>
          <a:xfrm>
            <a:off x="11415455" y="6077188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l-GR" sz="1400" dirty="0"/>
          </a:p>
        </p:txBody>
      </p:sp>
      <p:sp>
        <p:nvSpPr>
          <p:cNvPr id="13" name="Ορθογώνιο 12"/>
          <p:cNvSpPr/>
          <p:nvPr/>
        </p:nvSpPr>
        <p:spPr>
          <a:xfrm>
            <a:off x="10820622" y="6073616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l-GR" sz="1400" dirty="0"/>
          </a:p>
        </p:txBody>
      </p:sp>
      <p:sp>
        <p:nvSpPr>
          <p:cNvPr id="14" name="Ορθογώνιο 13"/>
          <p:cNvSpPr/>
          <p:nvPr/>
        </p:nvSpPr>
        <p:spPr>
          <a:xfrm>
            <a:off x="214082" y="1092851"/>
            <a:ext cx="3628897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NMR: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-7.3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5H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(s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9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7-1.51 (m, 3H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H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.8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4.5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9.5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8.8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7.1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.3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.2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.7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.7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.4</a:t>
            </a: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99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107263"/>
            <a:ext cx="12060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ην ένωση με ΜΤ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βάση τ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διαλύτης του δείγματος είνα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7056" y="829542"/>
            <a:ext cx="7699248" cy="595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04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107263"/>
            <a:ext cx="109156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ές που να συμφωνεί με τα παρακάτω φασματοσκοπικά δεδομένα:</a:t>
            </a:r>
          </a:p>
          <a:p>
            <a:pPr algn="just">
              <a:lnSpc>
                <a:spcPct val="9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85725" y="958992"/>
            <a:ext cx="4657725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lphaLcParenR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    0.96 ppm (d, J = 7.0 Hz, 6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2.10 ppm (s, 3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2.43 ppm (m, 1H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 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     1.06 ppm (d, J = 7.0 Hz, 6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1.97 ppm (m, 1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3.31 ppm (d, J = 8.5 Hz, 2H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  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     2.15 ppm (q, J = 7.0 Hz, 2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2.75 ppm (t, J = &amp; Hz, 2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3.38 ppm (t, J = 8.5 Hz, 2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7.22 ppm (m, 5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5257800" y="1292367"/>
            <a:ext cx="4657725" cy="2336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0.93 ppm, single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1.5 ppm, singlet</a:t>
            </a: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1.07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, 9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, J = 6 Hz, 2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77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,  J = 6 Hz, 1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07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107263"/>
            <a:ext cx="12060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κάθε ένωση;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ηγείστε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65111"/>
              </p:ext>
            </p:extLst>
          </p:nvPr>
        </p:nvGraphicFramePr>
        <p:xfrm>
          <a:off x="2740025" y="1033462"/>
          <a:ext cx="529631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CS ChemDraw Drawing" r:id="rId3" imgW="2577332" imgH="730004" progId="ChemDraw.Document.6.0">
                  <p:embed/>
                </p:oleObj>
              </mc:Choice>
              <mc:Fallback>
                <p:oleObj name="CS ChemDraw Drawing" r:id="rId3" imgW="2577332" imgH="730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0025" y="1033462"/>
                        <a:ext cx="5296312" cy="150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0" y="3459848"/>
            <a:ext cx="1206093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ένα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χουμε τις εξής απορροφήσεις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5.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.1, 60.7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9.6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ποια δομή αντιστοιχεί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46121"/>
              </p:ext>
            </p:extLst>
          </p:nvPr>
        </p:nvGraphicFramePr>
        <p:xfrm>
          <a:off x="3611975" y="4049866"/>
          <a:ext cx="4424362" cy="209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CS ChemDraw Drawing" r:id="rId5" imgW="3665255" imgH="1731201" progId="ChemDraw.Document.6.0">
                  <p:embed/>
                </p:oleObj>
              </mc:Choice>
              <mc:Fallback>
                <p:oleObj name="CS ChemDraw Drawing" r:id="rId5" imgW="3665255" imgH="17312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1975" y="4049866"/>
                        <a:ext cx="4424362" cy="209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484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31064" y="3528576"/>
            <a:ext cx="1206093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ο 1,2,3-τριχλωρο προπάνιο έχουν μικρή διαφορά ως προς την χημική μετατόπιση. Τα σήματα τους είναι διπλή της διπλής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 ένα οι σταθερές σχάσης είν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9 Hz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 Hz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ώ για το άλλο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 Hz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τί παρουσιάζουν διαφορετική χημική μετατόπιση; Εξηγείστε την πολλαπλότητα. Πόσα σήματα περιμένετε 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04302"/>
              </p:ext>
            </p:extLst>
          </p:nvPr>
        </p:nvGraphicFramePr>
        <p:xfrm>
          <a:off x="5302250" y="5221287"/>
          <a:ext cx="1833563" cy="116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CS ChemDraw Drawing" r:id="rId3" imgW="1324391" imgH="844280" progId="ChemDraw.Document.6.0">
                  <p:embed/>
                </p:oleObj>
              </mc:Choice>
              <mc:Fallback>
                <p:oleObj name="CS ChemDraw Drawing" r:id="rId3" imgW="1324391" imgH="844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2250" y="5221287"/>
                        <a:ext cx="1833563" cy="1169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131064" y="81449"/>
            <a:ext cx="12060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ρησιμοποιώντας όποια τεχνική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έλετε, πως θα διαπιστώσετε ποια από τις ισομερείς ενώσεις Α και Β έχετε;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72"/>
              </p:ext>
            </p:extLst>
          </p:nvPr>
        </p:nvGraphicFramePr>
        <p:xfrm>
          <a:off x="4048126" y="960438"/>
          <a:ext cx="3808801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CS ChemDraw Drawing" r:id="rId5" imgW="2363405" imgH="870291" progId="ChemDraw.Document.6.0">
                  <p:embed/>
                </p:oleObj>
              </mc:Choice>
              <mc:Fallback>
                <p:oleObj name="CS ChemDraw Drawing" r:id="rId5" imgW="2363405" imgH="870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8126" y="960438"/>
                        <a:ext cx="3808801" cy="140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578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7143</TotalTime>
  <Words>840</Words>
  <Application>Microsoft Office PowerPoint</Application>
  <PresentationFormat>Ευρεία οθόνη</PresentationFormat>
  <Paragraphs>121</Paragraphs>
  <Slides>11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1046</cp:revision>
  <dcterms:created xsi:type="dcterms:W3CDTF">2019-11-09T19:19:36Z</dcterms:created>
  <dcterms:modified xsi:type="dcterms:W3CDTF">2020-05-14T19:36:23Z</dcterms:modified>
</cp:coreProperties>
</file>